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6F680E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/>
          <w:sz w:val="56"/>
          <w:szCs w:val="56"/>
        </w:rPr>
        <w:t>2014年北京市普通高考</w:t>
      </w:r>
    </w:p>
    <w:bookmarkEnd w:id="0"/>
    <w:p w:rsidR="00562D8D" w:rsidRPr="00200178" w:rsidRDefault="006F680E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试卷总分统计分析报告</w:t>
      </w:r>
    </w:p>
    <w:p w:rsidR="00A32AA2" w:rsidRPr="00997DAC" w:rsidRDefault="006F680E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北京市第一四二中学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ED78ED" w:rsidP="00677243">
      <w:pPr>
        <w:jc w:val="center"/>
        <w:rPr>
          <w:rFonts w:ascii="宋体" w:hAnsi="宋体"/>
          <w:sz w:val="36"/>
          <w:szCs w:val="36"/>
        </w:rPr>
      </w:pPr>
      <w:bookmarkStart w:id="1" w:name="date"/>
      <w:r>
        <w:rPr>
          <w:rFonts w:ascii="宋体" w:hAnsi="宋体"/>
          <w:sz w:val="36"/>
          <w:szCs w:val="36"/>
        </w:rPr>
        <w:t>2013年7月</w:t>
      </w:r>
      <w:bookmarkEnd w:id="1"/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6F680E" w:rsidRDefault="006F680E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06159436" w:history="1">
        <w:r w:rsidRPr="003D1F83">
          <w:rPr>
            <w:rStyle w:val="a6"/>
            <w:rFonts w:hint="eastAsia"/>
            <w:noProof/>
          </w:rPr>
          <w:t>第一部分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文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37" w:history="1">
        <w:r w:rsidRPr="003D1F83">
          <w:rPr>
            <w:rStyle w:val="a6"/>
            <w:rFonts w:hint="eastAsia"/>
            <w:noProof/>
          </w:rPr>
          <w:t>一、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文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38" w:history="1">
        <w:r w:rsidRPr="003D1F83">
          <w:rPr>
            <w:rStyle w:val="a6"/>
            <w:rFonts w:hint="eastAsia"/>
            <w:noProof/>
          </w:rPr>
          <w:t>二、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文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39" w:history="1">
        <w:r w:rsidRPr="003D1F83">
          <w:rPr>
            <w:rStyle w:val="a6"/>
            <w:rFonts w:hint="eastAsia"/>
            <w:noProof/>
          </w:rPr>
          <w:t>三、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文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40" w:history="1">
        <w:r w:rsidRPr="003D1F83">
          <w:rPr>
            <w:rStyle w:val="a6"/>
            <w:rFonts w:hint="eastAsia"/>
            <w:noProof/>
          </w:rPr>
          <w:t>第二部分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理科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41" w:history="1">
        <w:r w:rsidRPr="003D1F83">
          <w:rPr>
            <w:rStyle w:val="a6"/>
            <w:rFonts w:hint="eastAsia"/>
            <w:noProof/>
          </w:rPr>
          <w:t>一、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理科试卷总分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42" w:history="1">
        <w:r w:rsidRPr="003D1F83">
          <w:rPr>
            <w:rStyle w:val="a6"/>
            <w:rFonts w:hint="eastAsia"/>
            <w:noProof/>
          </w:rPr>
          <w:t>二、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理科总分分布曲线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43" w:history="1">
        <w:r w:rsidRPr="003D1F83">
          <w:rPr>
            <w:rStyle w:val="a6"/>
            <w:rFonts w:hint="eastAsia"/>
            <w:noProof/>
          </w:rPr>
          <w:t>三、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理科总分分数分布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F680E" w:rsidRDefault="006F680E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06159444" w:history="1">
        <w:r w:rsidRPr="003D1F83">
          <w:rPr>
            <w:rStyle w:val="a6"/>
            <w:rFonts w:hint="eastAsia"/>
            <w:noProof/>
          </w:rPr>
          <w:t>第三部分</w:t>
        </w:r>
        <w:r w:rsidRPr="003D1F83">
          <w:rPr>
            <w:rStyle w:val="a6"/>
            <w:rFonts w:hint="eastAsia"/>
            <w:noProof/>
          </w:rPr>
          <w:t xml:space="preserve"> </w:t>
        </w:r>
        <w:r w:rsidRPr="003D1F83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061594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0396C" w:rsidRDefault="006F680E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6F680E" w:rsidRDefault="006F680E" w:rsidP="006F680E">
      <w:pPr>
        <w:pStyle w:val="ExamTitle0"/>
        <w:rPr>
          <w:rFonts w:hint="eastAsia"/>
        </w:rPr>
      </w:pPr>
      <w:bookmarkStart w:id="2" w:name="_Toc406159436"/>
      <w:r>
        <w:rPr>
          <w:rFonts w:hint="eastAsia"/>
        </w:rPr>
        <w:lastRenderedPageBreak/>
        <w:t>文科</w:t>
      </w:r>
      <w:bookmarkEnd w:id="2"/>
    </w:p>
    <w:p w:rsidR="006F680E" w:rsidRDefault="006F680E" w:rsidP="006F680E">
      <w:pPr>
        <w:pStyle w:val="ExamTitle1"/>
        <w:rPr>
          <w:rFonts w:hint="eastAsia"/>
        </w:rPr>
      </w:pPr>
      <w:bookmarkStart w:id="3" w:name="_Toc406159437"/>
      <w:r>
        <w:rPr>
          <w:rFonts w:hint="eastAsia"/>
        </w:rPr>
        <w:t>文科试卷总分分析</w:t>
      </w:r>
      <w:bookmarkEnd w:id="3"/>
    </w:p>
    <w:p w:rsidR="006F680E" w:rsidRDefault="006F680E" w:rsidP="006F680E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文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F680E" w:rsidTr="006F680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829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67.63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7.9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5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30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88.4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7.6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2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7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87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76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17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69.9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3.34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7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132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94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24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76.7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04.6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493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77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1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49.7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3.1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0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874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71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59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83.6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2.73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92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47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01.6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8.7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7</w:t>
            </w:r>
          </w:p>
        </w:tc>
      </w:tr>
    </w:tbl>
    <w:p w:rsidR="004268B6" w:rsidRDefault="004268B6" w:rsidP="006F680E">
      <w:pPr>
        <w:pStyle w:val="ExamBodyText"/>
      </w:pPr>
    </w:p>
    <w:p w:rsidR="006F680E" w:rsidRDefault="006F680E" w:rsidP="006F680E">
      <w:pPr>
        <w:pStyle w:val="ExamTitle1"/>
        <w:rPr>
          <w:rFonts w:hint="eastAsia"/>
        </w:rPr>
      </w:pPr>
      <w:bookmarkStart w:id="4" w:name="_Toc406159438"/>
      <w:r>
        <w:rPr>
          <w:rFonts w:hint="eastAsia"/>
        </w:rPr>
        <w:t>文科总分分布曲线图</w:t>
      </w:r>
      <w:bookmarkEnd w:id="4"/>
    </w:p>
    <w:p w:rsidR="006F680E" w:rsidRDefault="006F680E" w:rsidP="006F680E">
      <w:pPr>
        <w:pStyle w:val="ExamBodyText"/>
        <w:jc w:val="center"/>
      </w:pPr>
      <w:r>
        <w:rPr>
          <w:noProof/>
        </w:rPr>
        <w:drawing>
          <wp:inline distT="0" distB="0" distL="0" distR="0" wp14:anchorId="7089A924" wp14:editId="58FA9853">
            <wp:extent cx="6120130" cy="37471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80E" w:rsidRDefault="006F680E" w:rsidP="006F680E">
      <w:pPr>
        <w:pStyle w:val="ExamTitle1"/>
        <w:rPr>
          <w:rFonts w:hint="eastAsia"/>
        </w:rPr>
      </w:pPr>
      <w:bookmarkStart w:id="5" w:name="_Toc406159439"/>
      <w:r>
        <w:rPr>
          <w:rFonts w:hint="eastAsia"/>
        </w:rPr>
        <w:t>文科总分分数分布表</w:t>
      </w:r>
      <w:bookmarkEnd w:id="5"/>
    </w:p>
    <w:p w:rsidR="006F680E" w:rsidRDefault="006F680E" w:rsidP="006F680E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文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6F680E" w:rsidTr="006F680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9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5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1.11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lastRenderedPageBreak/>
              <w:t>545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6.6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4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2.2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40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7.7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14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3.3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09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8.8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4.4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0.00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1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5.5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84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1.11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79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6.6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76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2.2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66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7.7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65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5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3.3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64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8.8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59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4.4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4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5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00.00</w:t>
            </w:r>
          </w:p>
        </w:tc>
      </w:tr>
    </w:tbl>
    <w:p w:rsidR="006F680E" w:rsidRDefault="006F680E" w:rsidP="006F680E">
      <w:pPr>
        <w:pStyle w:val="ExamBodyText"/>
      </w:pPr>
    </w:p>
    <w:p w:rsidR="006F680E" w:rsidRDefault="006F680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F680E" w:rsidRDefault="006F680E" w:rsidP="006F680E">
      <w:pPr>
        <w:pStyle w:val="ExamTitle0"/>
        <w:rPr>
          <w:rFonts w:hint="eastAsia"/>
        </w:rPr>
      </w:pPr>
      <w:bookmarkStart w:id="6" w:name="_Toc406159440"/>
      <w:r>
        <w:rPr>
          <w:rFonts w:hint="eastAsia"/>
        </w:rPr>
        <w:lastRenderedPageBreak/>
        <w:t>理科</w:t>
      </w:r>
      <w:bookmarkEnd w:id="6"/>
    </w:p>
    <w:p w:rsidR="006F680E" w:rsidRDefault="006F680E" w:rsidP="006F680E">
      <w:pPr>
        <w:pStyle w:val="ExamTitle1"/>
        <w:rPr>
          <w:rFonts w:hint="eastAsia"/>
        </w:rPr>
      </w:pPr>
      <w:bookmarkStart w:id="7" w:name="_Toc406159441"/>
      <w:r>
        <w:rPr>
          <w:rFonts w:hint="eastAsia"/>
        </w:rPr>
        <w:t>理科试卷总分分析</w:t>
      </w:r>
      <w:bookmarkEnd w:id="7"/>
    </w:p>
    <w:p w:rsidR="006F680E" w:rsidRDefault="006F680E" w:rsidP="006F680E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理科试卷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6F680E" w:rsidTr="006F680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分类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市整体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237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15.44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6.7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示范校一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70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82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24.6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1.82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0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8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示范校二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304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0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35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87.3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5.1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0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7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城区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3383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24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0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41.82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5.7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7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郊区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778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01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19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78.46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6.67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8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本区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87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06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53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37.72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7.9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6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7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本校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50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74.5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78.0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94.94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5.59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11</w:t>
            </w:r>
          </w:p>
        </w:tc>
        <w:tc>
          <w:tcPr>
            <w:tcW w:w="1071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0.66</w:t>
            </w:r>
          </w:p>
        </w:tc>
      </w:tr>
    </w:tbl>
    <w:p w:rsidR="006F680E" w:rsidRDefault="006F680E" w:rsidP="006F680E">
      <w:pPr>
        <w:pStyle w:val="ExamBodyText"/>
      </w:pPr>
    </w:p>
    <w:p w:rsidR="006F680E" w:rsidRDefault="006F680E" w:rsidP="006F680E">
      <w:pPr>
        <w:pStyle w:val="ExamTitle1"/>
        <w:rPr>
          <w:rFonts w:hint="eastAsia"/>
        </w:rPr>
      </w:pPr>
      <w:bookmarkStart w:id="8" w:name="_Toc406159442"/>
      <w:r>
        <w:rPr>
          <w:rFonts w:hint="eastAsia"/>
        </w:rPr>
        <w:t>理科总分分布曲线图</w:t>
      </w:r>
      <w:bookmarkEnd w:id="8"/>
    </w:p>
    <w:p w:rsidR="006F680E" w:rsidRDefault="006F680E" w:rsidP="006F680E">
      <w:pPr>
        <w:pStyle w:val="ExamBodyText"/>
        <w:jc w:val="center"/>
      </w:pPr>
      <w:r>
        <w:rPr>
          <w:noProof/>
        </w:rPr>
        <w:drawing>
          <wp:inline distT="0" distB="0" distL="0" distR="0" wp14:anchorId="0FFC38CA" wp14:editId="2093538D">
            <wp:extent cx="6120130" cy="3747135"/>
            <wp:effectExtent l="0" t="0" r="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80E" w:rsidRDefault="006F680E" w:rsidP="006F680E">
      <w:pPr>
        <w:pStyle w:val="ExamTitle1"/>
        <w:rPr>
          <w:rFonts w:hint="eastAsia"/>
        </w:rPr>
      </w:pPr>
      <w:bookmarkStart w:id="9" w:name="_Toc406159443"/>
      <w:r>
        <w:rPr>
          <w:rFonts w:hint="eastAsia"/>
        </w:rPr>
        <w:t>理科总分分数分布表</w:t>
      </w:r>
      <w:bookmarkEnd w:id="9"/>
    </w:p>
    <w:p w:rsidR="006F680E" w:rsidRDefault="006F680E" w:rsidP="006F680E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理科总分分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6F680E" w:rsidTr="006F680E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百分比率(%)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累计百分比率（%）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674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60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lastRenderedPageBreak/>
              <w:t>59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.8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86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.8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56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.80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55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1.7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49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3.7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4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5.6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46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7.65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3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1.5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3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3.5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23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5.4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2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7.45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10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1.3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0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3.3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0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7.25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0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9.2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500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1.1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9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3.1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5.10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7.0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5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5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9.0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4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2.9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3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4.90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9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6.8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91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8.8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8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0.7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85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4.71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8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6.6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7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68.63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73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0.5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70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2.55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6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8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4.51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6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76.4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60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3.9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0.39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4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2.35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32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3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4.31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31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6.27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27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88.2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21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0.20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13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2.16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05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8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4.12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04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49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6.08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401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0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98.04</w:t>
            </w:r>
          </w:p>
        </w:tc>
      </w:tr>
      <w:tr w:rsidR="006F680E" w:rsidTr="006F680E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rPr>
                <w:rFonts w:hint="eastAsia"/>
              </w:rPr>
              <w:t>378～</w:t>
            </w:r>
          </w:p>
        </w:tc>
        <w:tc>
          <w:tcPr>
            <w:tcW w:w="1927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.96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51</w:t>
            </w:r>
          </w:p>
        </w:tc>
        <w:tc>
          <w:tcPr>
            <w:tcW w:w="1928" w:type="dxa"/>
            <w:shd w:val="clear" w:color="auto" w:fill="auto"/>
          </w:tcPr>
          <w:p w:rsidR="006F680E" w:rsidRDefault="006F680E" w:rsidP="006F680E">
            <w:pPr>
              <w:pStyle w:val="TableContent2"/>
            </w:pPr>
            <w:r>
              <w:t>100.00</w:t>
            </w:r>
          </w:p>
        </w:tc>
      </w:tr>
    </w:tbl>
    <w:p w:rsidR="006F680E" w:rsidRDefault="006F680E" w:rsidP="006F680E">
      <w:pPr>
        <w:pStyle w:val="ExamBodyText"/>
      </w:pPr>
    </w:p>
    <w:p w:rsidR="006F680E" w:rsidRDefault="006F680E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6F680E" w:rsidRDefault="006F680E" w:rsidP="006F680E">
      <w:pPr>
        <w:pStyle w:val="ExamTitle0"/>
        <w:rPr>
          <w:rFonts w:hint="eastAsia"/>
        </w:rPr>
      </w:pPr>
      <w:bookmarkStart w:id="10" w:name="_Toc406159444"/>
      <w:r>
        <w:rPr>
          <w:rFonts w:hint="eastAsia"/>
        </w:rPr>
        <w:lastRenderedPageBreak/>
        <w:t>附录</w:t>
      </w:r>
      <w:bookmarkEnd w:id="10"/>
    </w:p>
    <w:p w:rsidR="006F680E" w:rsidRPr="00F07F86" w:rsidRDefault="006F680E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1" w:name="_GoBack"/>
      <w:bookmarkEnd w:id="11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6F680E" w:rsidRPr="00F07F86" w:rsidRDefault="006F680E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6F680E" w:rsidRPr="00F07F86" w:rsidRDefault="006F680E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pt" o:ole="" fillcolor="window">
            <v:imagedata r:id="rId15" o:title=""/>
          </v:shape>
          <o:OLEObject Type="Embed" ProgID="Equation.3" ShapeID="_x0000_i1025" DrawAspect="Content" ObjectID="_1479901257" r:id="rId16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65pt;height:31.25pt" o:ole="" fillcolor="window">
            <v:imagedata r:id="rId17" o:title=""/>
          </v:shape>
          <o:OLEObject Type="Embed" ProgID="Equation.3" ShapeID="_x0000_i1026" DrawAspect="Content" ObjectID="_1479901258" r:id="rId18"/>
        </w:object>
      </w:r>
    </w:p>
    <w:p w:rsidR="006F680E" w:rsidRPr="00F07F86" w:rsidRDefault="006F680E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95pt;height:36pt" o:ole="" fillcolor="window">
            <v:imagedata r:id="rId19" o:title=""/>
          </v:shape>
          <o:OLEObject Type="Embed" ProgID="Equation.3" ShapeID="_x0000_i1027" DrawAspect="Content" ObjectID="_1479901259" r:id="rId20"/>
        </w:object>
      </w:r>
    </w:p>
    <w:p w:rsidR="006F680E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6F680E" w:rsidRPr="00F07F86" w:rsidRDefault="006F680E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6F680E" w:rsidRPr="00F07F86" w:rsidRDefault="006F680E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4pt;height:37.35pt" o:ole="" fillcolor="window">
            <v:imagedata r:id="rId21" o:title=""/>
          </v:shape>
          <o:OLEObject Type="Embed" ProgID="Equation.3" ShapeID="_x0000_i1028" DrawAspect="Content" ObjectID="_1479901260" r:id="rId22"/>
        </w:object>
      </w:r>
    </w:p>
    <w:p w:rsidR="006F680E" w:rsidRPr="00F07F86" w:rsidRDefault="006F680E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9pt;height:52.3pt" o:ole="" fillcolor="window">
            <v:imagedata r:id="rId23" o:title=""/>
          </v:shape>
          <o:OLEObject Type="Embed" ProgID="Equation.3" ShapeID="_x0000_i1029" DrawAspect="Content" ObjectID="_1479901261" r:id="rId24"/>
        </w:object>
      </w:r>
    </w:p>
    <w:p w:rsidR="006F680E" w:rsidRPr="00F07F86" w:rsidRDefault="006F680E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6F680E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F680E" w:rsidRPr="00F07F86" w:rsidRDefault="006F680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6F680E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F680E" w:rsidRPr="00F07F86" w:rsidRDefault="006F680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6F680E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F680E" w:rsidRPr="00F07F86" w:rsidRDefault="006F680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6F680E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F680E" w:rsidRPr="00F07F86" w:rsidRDefault="006F680E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6F680E" w:rsidRPr="00F07F86" w:rsidRDefault="006F680E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6F680E" w:rsidRPr="00DD0F5C" w:rsidRDefault="006F680E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6F680E" w:rsidRDefault="006F680E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6F680E" w:rsidRDefault="006F680E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6F680E" w:rsidRDefault="006F680E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6F680E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F680E" w:rsidRPr="00011FDD" w:rsidRDefault="006F680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6F680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F680E" w:rsidRPr="00011FDD" w:rsidRDefault="006F680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6F680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F680E" w:rsidRPr="00011FDD" w:rsidRDefault="006F680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6F680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6F680E" w:rsidRPr="00011FDD" w:rsidRDefault="006F680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6F680E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6F680E" w:rsidRPr="00011FDD" w:rsidRDefault="006F680E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6F680E" w:rsidRPr="00F07F86" w:rsidRDefault="006F680E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6F680E" w:rsidRPr="00F07F86" w:rsidRDefault="006F680E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6F680E" w:rsidRPr="00F07F86" w:rsidRDefault="006F680E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25pt" o:ole="" fillcolor="window">
            <v:imagedata r:id="rId25" o:title=""/>
          </v:shape>
          <o:OLEObject Type="Embed" ProgID="Equation.3" ShapeID="_x0000_i1030" DrawAspect="Content" ObjectID="_1479901262" r:id="rId26"/>
        </w:object>
      </w:r>
      <w:r w:rsidRPr="00F07F86">
        <w:rPr>
          <w:rFonts w:ascii="宋体" w:hAnsi="宋体" w:hint="eastAsia"/>
        </w:rPr>
        <w:t xml:space="preserve">    </w:t>
      </w:r>
    </w:p>
    <w:p w:rsidR="006F680E" w:rsidRPr="00F07F86" w:rsidRDefault="006F680E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6F680E" w:rsidRPr="00F07F86" w:rsidRDefault="006F680E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3pt;height:59.1pt" o:ole="" fillcolor="window">
            <v:imagedata r:id="rId27" o:title=""/>
          </v:shape>
          <o:OLEObject Type="Embed" ProgID="Equation.3" ShapeID="_x0000_i1031" DrawAspect="Content" ObjectID="_1479901263" r:id="rId28"/>
        </w:object>
      </w:r>
    </w:p>
    <w:p w:rsidR="006F680E" w:rsidRPr="00F07F86" w:rsidRDefault="006F680E" w:rsidP="00917B5A">
      <w:pPr>
        <w:spacing w:line="360" w:lineRule="auto"/>
        <w:ind w:leftChars="442" w:left="1061"/>
        <w:rPr>
          <w:rFonts w:ascii="宋体" w:hAnsi="宋体"/>
        </w:rPr>
      </w:pP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6F680E" w:rsidRPr="00F07F86" w:rsidRDefault="006F680E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4.25pt;height:31.25pt" o:ole="" fillcolor="window">
            <v:imagedata r:id="rId29" o:title=""/>
          </v:shape>
          <o:OLEObject Type="Embed" ProgID="Equation.3" ShapeID="_x0000_i1032" DrawAspect="Content" ObjectID="_1479901264" r:id="rId30"/>
        </w:object>
      </w:r>
    </w:p>
    <w:p w:rsidR="006F680E" w:rsidRPr="00F07F86" w:rsidRDefault="006F680E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6F680E" w:rsidRDefault="006F680E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6F680E" w:rsidRPr="00F07F86" w:rsidRDefault="006F680E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9pt;height:52.3pt" o:ole="" fillcolor="window">
            <v:imagedata r:id="rId23" o:title=""/>
          </v:shape>
          <o:OLEObject Type="Embed" ProgID="Equation.3" ShapeID="_x0000_i1033" DrawAspect="Content" ObjectID="_1479901265" r:id="rId31"/>
        </w:object>
      </w:r>
    </w:p>
    <w:p w:rsidR="006F680E" w:rsidRDefault="006F680E" w:rsidP="00917B5A">
      <w:pPr>
        <w:spacing w:line="360" w:lineRule="auto"/>
        <w:ind w:leftChars="175" w:left="420"/>
        <w:rPr>
          <w:rFonts w:ascii="宋体" w:hAnsi="宋体"/>
        </w:rPr>
      </w:pPr>
    </w:p>
    <w:p w:rsidR="006F680E" w:rsidRDefault="006F680E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2.25pt;height:10.85pt" o:ole="">
            <v:imagedata r:id="rId32" o:title=""/>
          </v:shape>
          <o:OLEObject Type="Embed" ProgID="Equation.DSMT4" ShapeID="_x0000_i1034" DrawAspect="Content" ObjectID="_1479901266" r:id="rId33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6F680E" w:rsidRDefault="006F680E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2.25pt;height:10.85pt" o:ole="">
            <v:imagedata r:id="rId32" o:title=""/>
          </v:shape>
          <o:OLEObject Type="Embed" ProgID="Equation.DSMT4" ShapeID="_x0000_i1035" DrawAspect="Content" ObjectID="_1479901267" r:id="rId34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6F680E" w:rsidRDefault="006F680E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75pt;height:31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5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6F680E" w:rsidRPr="00F024D6" w:rsidRDefault="006F680E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7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6F680E" w:rsidRPr="00512732" w:rsidRDefault="006F680E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6F680E" w:rsidRPr="00F07F86" w:rsidRDefault="006F680E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6F680E" w:rsidRPr="00F07F86" w:rsidRDefault="006F680E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2pt;height:15.6pt;visibility:visible">
            <v:imagedata r:id="rId38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6F680E" w:rsidRDefault="006F680E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6F680E" w:rsidRPr="00F07F86" w:rsidRDefault="006F680E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6F680E" w:rsidRPr="00F07F86" w:rsidRDefault="006F680E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6F680E" w:rsidRPr="00B22B4D" w:rsidRDefault="006F680E" w:rsidP="00917B5A"/>
    <w:p w:rsidR="006F680E" w:rsidRPr="000B6F41" w:rsidRDefault="006F680E" w:rsidP="00917B5A">
      <w:pPr>
        <w:rPr>
          <w:rFonts w:ascii="宋体" w:hAnsi="宋体" w:hint="eastAsia"/>
          <w:szCs w:val="21"/>
        </w:rPr>
      </w:pPr>
    </w:p>
    <w:p w:rsidR="006F680E" w:rsidRPr="00917B5A" w:rsidRDefault="006F680E"/>
    <w:p w:rsidR="006F680E" w:rsidRDefault="006F680E" w:rsidP="006F680E">
      <w:pPr>
        <w:pStyle w:val="ExamBodyText"/>
      </w:pPr>
    </w:p>
    <w:sectPr w:rsidR="006F680E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680E" w:rsidRDefault="006F680E">
      <w:r>
        <w:separator/>
      </w:r>
    </w:p>
  </w:endnote>
  <w:endnote w:type="continuationSeparator" w:id="0">
    <w:p w:rsidR="006F680E" w:rsidRDefault="006F6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6F680E">
      <w:rPr>
        <w:rStyle w:val="a4"/>
        <w:noProof/>
        <w:sz w:val="21"/>
        <w:szCs w:val="21"/>
      </w:rPr>
      <w:t>6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680E" w:rsidRDefault="006F680E">
      <w:r>
        <w:separator/>
      </w:r>
    </w:p>
  </w:footnote>
  <w:footnote w:type="continuationSeparator" w:id="0">
    <w:p w:rsidR="006F680E" w:rsidRDefault="006F68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7E0D832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680E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6F680E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249F2DE-F2C2-4AA6-A8AE-DC8200A97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png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F1AD63-B9D9-49E6-B188-4E9C8F4305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1</TotalTime>
  <Pages>10</Pages>
  <Words>718</Words>
  <Characters>4094</Characters>
  <Application>Microsoft Office Word</Application>
  <DocSecurity>0</DocSecurity>
  <Lines>34</Lines>
  <Paragraphs>9</Paragraphs>
  <ScaleCrop>false</ScaleCrop>
  <Company>TAEA</Company>
  <LinksUpToDate>false</LinksUpToDate>
  <CharactersWithSpaces>4803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4-12-12T06:54:00Z</dcterms:created>
  <dcterms:modified xsi:type="dcterms:W3CDTF">2014-12-12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